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0"/>
  </p:notesMasterIdLst>
  <p:sldIdLst>
    <p:sldId id="256" r:id="rId2"/>
    <p:sldId id="322" r:id="rId3"/>
    <p:sldId id="333" r:id="rId4"/>
    <p:sldId id="334" r:id="rId5"/>
    <p:sldId id="335" r:id="rId6"/>
    <p:sldId id="336" r:id="rId7"/>
    <p:sldId id="337" r:id="rId8"/>
    <p:sldId id="338" r:id="rId9"/>
    <p:sldId id="324" r:id="rId10"/>
    <p:sldId id="326" r:id="rId11"/>
    <p:sldId id="339" r:id="rId12"/>
    <p:sldId id="327" r:id="rId13"/>
    <p:sldId id="328" r:id="rId14"/>
    <p:sldId id="340" r:id="rId15"/>
    <p:sldId id="329" r:id="rId16"/>
    <p:sldId id="330" r:id="rId17"/>
    <p:sldId id="341" r:id="rId18"/>
    <p:sldId id="275" r:id="rId1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FF"/>
    <a:srgbClr val="3399FF"/>
    <a:srgbClr val="108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Средний стиль 2 — акцент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E8B1032C-EA38-4F05-BA0D-38AFFFC7BED3}" styleName="Светлый стиль 3 — акцент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59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E50B2D-D71D-40DF-97B4-80BEA69A36C4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E42C34-70CE-4D06-BC7C-17A4F92E74B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565474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k-KZ" sz="1200" dirty="0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М</a:t>
            </a:r>
            <a:r>
              <a:rPr lang="kk-KZ" sz="12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дели машинного обучения</a:t>
            </a:r>
            <a:r>
              <a:rPr lang="ru-RU" sz="1200" dirty="0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и</a:t>
            </a:r>
            <a:r>
              <a:rPr lang="ru-RU" sz="12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kk-KZ" sz="12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ейронных сетей используются в модуле обработки и анализа данных </a:t>
            </a:r>
            <a:r>
              <a:rPr lang="en-US" sz="12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MSystem</a:t>
            </a:r>
            <a:r>
              <a:rPr lang="en-US" sz="12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sz="1200" dirty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533E96-F078-4B3D-A8F4-F1AF21EBC35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71539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6534" y="3085765"/>
            <a:ext cx="11262866" cy="3304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1" y="1020431"/>
            <a:ext cx="10993549" cy="1475013"/>
          </a:xfrm>
          <a:effectLst/>
        </p:spPr>
        <p:txBody>
          <a:bodyPr anchor="b">
            <a:normAutofit/>
          </a:bodyPr>
          <a:lstStyle>
            <a:lvl1pPr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4" y="2495445"/>
            <a:ext cx="10993546" cy="590321"/>
          </a:xfrm>
        </p:spPr>
        <p:txBody>
          <a:bodyPr anchor="t">
            <a:normAutofit/>
          </a:bodyPr>
          <a:lstStyle>
            <a:lvl1pPr marL="0" indent="0" algn="l">
              <a:buNone/>
              <a:defRPr sz="1600" cap="all">
                <a:solidFill>
                  <a:schemeClr val="accent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605951" y="5956137"/>
            <a:ext cx="284480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C8098570-85A8-451E-AF18-FA25C3FB3C3A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1192" y="5951811"/>
            <a:ext cx="691721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0" y="5956137"/>
            <a:ext cx="101644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713895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073754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8839201" y="599725"/>
            <a:ext cx="2906817" cy="58169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1" y="675726"/>
            <a:ext cx="2004164" cy="5183073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4923" y="675726"/>
            <a:ext cx="7896279" cy="5183073"/>
          </a:xfrm>
        </p:spPr>
        <p:txBody>
          <a:bodyPr vert="eaVert" anchor="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93673" y="5956137"/>
            <a:ext cx="1328141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C8098570-85A8-451E-AF18-FA25C3FB3C3A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74923" y="5951811"/>
            <a:ext cx="7896279" cy="365125"/>
          </a:xfrm>
        </p:spPr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446615" y="5956137"/>
            <a:ext cx="1164195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04994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2180496"/>
            <a:ext cx="11029615" cy="367830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0" y="5956137"/>
            <a:ext cx="1052508" cy="365125"/>
          </a:xfrm>
        </p:spPr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233404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7817" y="5141974"/>
            <a:ext cx="11290860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3043910"/>
            <a:ext cx="11029615" cy="1497507"/>
          </a:xfrm>
        </p:spPr>
        <p:txBody>
          <a:bodyPr anchor="b">
            <a:normAutofit/>
          </a:bodyPr>
          <a:lstStyle>
            <a:lvl1pPr algn="l">
              <a:defRPr sz="3600" b="0" cap="all">
                <a:solidFill>
                  <a:schemeClr val="accent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4541417"/>
            <a:ext cx="11029615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C8098570-85A8-451E-AF18-FA25C3FB3C3A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440976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3" y="2228003"/>
            <a:ext cx="5422390" cy="3633047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8417" y="2228003"/>
            <a:ext cx="5422392" cy="3633047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062039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87219" y="2250892"/>
            <a:ext cx="5087075" cy="536005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4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3735" y="2250892"/>
            <a:ext cx="5087073" cy="553373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709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063900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0683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75894" y="729658"/>
            <a:ext cx="11029616" cy="988332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49980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447806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447817" y="5141973"/>
            <a:ext cx="11298200" cy="127470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5262296"/>
            <a:ext cx="4909445" cy="689514"/>
          </a:xfrm>
        </p:spPr>
        <p:txBody>
          <a:bodyPr anchor="ctr"/>
          <a:lstStyle>
            <a:lvl1pPr algn="l">
              <a:defRPr sz="2000" b="0"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7816" y="601200"/>
            <a:ext cx="11292840" cy="4204800"/>
          </a:xfrm>
        </p:spPr>
        <p:txBody>
          <a:bodyPr anchor="ctr">
            <a:normAutofit/>
          </a:bodyPr>
          <a:lstStyle>
            <a:lvl1pPr>
              <a:defRPr sz="2000">
                <a:solidFill>
                  <a:schemeClr val="tx2"/>
                </a:solidFill>
              </a:defRPr>
            </a:lvl1pPr>
            <a:lvl2pPr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400">
                <a:solidFill>
                  <a:schemeClr val="tx2"/>
                </a:solidFill>
              </a:defRPr>
            </a:lvl4pPr>
            <a:lvl5pPr>
              <a:defRPr sz="14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40823" y="5262296"/>
            <a:ext cx="5869987" cy="689515"/>
          </a:xfrm>
        </p:spPr>
        <p:txBody>
          <a:bodyPr anchor="ctr">
            <a:normAutofit/>
          </a:bodyPr>
          <a:lstStyle>
            <a:lvl1pPr marL="0" indent="0" algn="r">
              <a:buNone/>
              <a:defRPr sz="1100">
                <a:solidFill>
                  <a:schemeClr val="bg1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C8098570-85A8-451E-AF18-FA25C3FB3C3A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8594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4693389"/>
            <a:ext cx="11029616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accent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7817" y="599725"/>
            <a:ext cx="11290859" cy="355725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2" y="5260127"/>
            <a:ext cx="11029617" cy="598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984101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705124"/>
            <a:ext cx="11029616" cy="11895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336003"/>
            <a:ext cx="11029616" cy="35227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05951" y="5956137"/>
            <a:ext cx="28447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C8098570-85A8-451E-AF18-FA25C3FB3C3A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5951811"/>
            <a:ext cx="69172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accent2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58300" y="5956137"/>
            <a:ext cx="10525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  <p:sp>
        <p:nvSpPr>
          <p:cNvPr id="9" name="Rectangle 8"/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3625361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457200" rtl="0" eaLnBrk="1" latinLnBrk="0" hangingPunct="1">
        <a:spcBef>
          <a:spcPct val="0"/>
        </a:spcBef>
        <a:buNone/>
        <a:defRPr sz="2800" b="0" kern="1200" cap="all">
          <a:solidFill>
            <a:schemeClr val="bg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2"/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600" kern="1200">
          <a:solidFill>
            <a:schemeClr val="tx2"/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400" kern="1200">
          <a:solidFill>
            <a:schemeClr val="tx2"/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0.emf"/><Relationship Id="rId3" Type="http://schemas.openxmlformats.org/officeDocument/2006/relationships/image" Target="../media/image5.emf"/><Relationship Id="rId7" Type="http://schemas.openxmlformats.org/officeDocument/2006/relationships/image" Target="../media/image7.e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emf"/><Relationship Id="rId5" Type="http://schemas.openxmlformats.org/officeDocument/2006/relationships/image" Target="../media/image6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3717673-A929-4F95-AFDE-69CBABEA1E0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88058" y="1865999"/>
            <a:ext cx="11171352" cy="899688"/>
          </a:xfrm>
        </p:spPr>
        <p:txBody>
          <a:bodyPr>
            <a:no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2800" b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Лекция </a:t>
            </a:r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9</a:t>
            </a:r>
            <a:endParaRPr lang="ru-RU" sz="2800" dirty="0">
              <a:solidFill>
                <a:srgbClr val="7030A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1B249F3F-8B2A-1D4C-A0BA-95C3E4721A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7481319"/>
              </p:ext>
            </p:extLst>
          </p:nvPr>
        </p:nvGraphicFramePr>
        <p:xfrm>
          <a:off x="2924355" y="4092314"/>
          <a:ext cx="6771736" cy="80753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771736">
                  <a:extLst>
                    <a:ext uri="{9D8B030D-6E8A-4147-A177-3AD203B41FA5}">
                      <a16:colId xmlns:a16="http://schemas.microsoft.com/office/drawing/2014/main" val="2147742503"/>
                    </a:ext>
                  </a:extLst>
                </a:gridCol>
              </a:tblGrid>
              <a:tr h="69873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tabLst>
                          <a:tab pos="180340" algn="l"/>
                        </a:tabLst>
                      </a:pPr>
                      <a:r>
                        <a:rPr lang="ru-RU" sz="2400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Изучение выявления Вредоносного ПО нейронными сетями</a:t>
                      </a:r>
                      <a:endParaRPr lang="ru-RU" sz="24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68449402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302925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54941E5-0B86-4D6D-B0AB-FC61888388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Глубокие нейронные сети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1ED3144-1AC0-4AC5-8546-BB8E5742B3F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96716" y="2180985"/>
            <a:ext cx="11029615" cy="4262148"/>
          </a:xfrm>
        </p:spPr>
        <p:txBody>
          <a:bodyPr>
            <a:normAutofit fontScale="92500" lnSpcReduction="20000"/>
          </a:bodyPr>
          <a:lstStyle/>
          <a:p>
            <a:r>
              <a:rPr lang="ru-RU" dirty="0"/>
              <a:t>При этом                             является входным вектором,                       - веса соединения каждого уровня,</a:t>
            </a:r>
          </a:p>
          <a:p>
            <a:r>
              <a:rPr lang="ru-RU" dirty="0"/>
              <a:t>                 - вектор смещения. Уровни от       до           образуют скрытые слои,                      является выходным вектором.</a:t>
            </a:r>
          </a:p>
          <a:p>
            <a:r>
              <a:rPr lang="kk-KZ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Элементы скрытых и выходных слоев называются нейронами</a:t>
            </a:r>
            <a:r>
              <a:rPr lang="ru-RU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Они представлены функциями активации, отвечающими за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елинейное функциональное отображение между входными данными и переменной отклика. Самыми популярными функциями активации являются </a:t>
            </a:r>
            <a:r>
              <a:rPr lang="ru-RU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игмоидная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функция, функция гиперболического тангенса (</a:t>
            </a:r>
            <a:r>
              <a:rPr lang="ru-RU" sz="180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nh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, выпрямленная линейная единица (</a:t>
            </a:r>
            <a:r>
              <a:rPr lang="ru-RU" sz="180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eLu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и </a:t>
            </a:r>
            <a:r>
              <a:rPr lang="ru-RU" sz="180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ftmax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ru-RU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игмоидная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функция в основном используется на выходном слое в бинарной классификации, так как определяет выходное значение как 0 или 1. Функция </a:t>
            </a:r>
            <a:r>
              <a:rPr lang="ru-RU" sz="180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nh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это улучшенная версия </a:t>
            </a:r>
            <a:r>
              <a:rPr lang="ru-RU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игмоидной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функции с разницей лишь в том, что в </a:t>
            </a:r>
            <a:r>
              <a:rPr lang="ru-RU" sz="180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nh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выходные значения находятся в диапазоне от -1 до 1. В скрытых слоях чаще всего применяется функция активации </a:t>
            </a:r>
            <a:r>
              <a:rPr lang="ru-RU" sz="180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eLu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Это приводит к выходному значению 0, если он получает отрицательный вход </a:t>
            </a:r>
            <a:r>
              <a:rPr lang="ru-RU" sz="1800" i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иначе для положительных входов он возвращает </a:t>
            </a:r>
            <a:r>
              <a:rPr lang="ru-RU" sz="1800" i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без изменений, подобно линейной функции. </a:t>
            </a:r>
          </a:p>
          <a:p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Функция </a:t>
            </a:r>
            <a:r>
              <a:rPr lang="ru-RU" sz="1800" b="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ftmax</a:t>
            </a:r>
            <a:r>
              <a:rPr lang="ru-RU" sz="1800" b="0" i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применяется в многоклассовой классификации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вычисляя вероятность того, что каждое вхождение принадлежит к заранее определенному классу, и корректирует выходные значения для каждого класса так, чтобы они находились в диапазоне от 0 до 1. Функция </a:t>
            </a:r>
            <a:r>
              <a:rPr lang="ru-RU" sz="1800" b="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ftmax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обычно используется только для выходного слоя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dirty="0"/>
              <a:t> </a:t>
            </a:r>
          </a:p>
        </p:txBody>
      </p:sp>
      <p:sp>
        <p:nvSpPr>
          <p:cNvPr id="13" name="_x0000_tole_rId181" hidden="1">
            <a:extLst>
              <a:ext uri="{FF2B5EF4-FFF2-40B4-BE49-F238E27FC236}">
                <a16:creationId xmlns:a16="http://schemas.microsoft.com/office/drawing/2014/main" id="{1AE59495-13FD-463F-BD24-B47BD9C4D727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4" name="_x0000_tole_rId183" hidden="1">
            <a:extLst>
              <a:ext uri="{FF2B5EF4-FFF2-40B4-BE49-F238E27FC236}">
                <a16:creationId xmlns:a16="http://schemas.microsoft.com/office/drawing/2014/main" id="{1218495C-FD8C-4846-90C4-BBE018EDEFE1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276225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5" name="_x0000_tole_rId185" hidden="1">
            <a:extLst>
              <a:ext uri="{FF2B5EF4-FFF2-40B4-BE49-F238E27FC236}">
                <a16:creationId xmlns:a16="http://schemas.microsoft.com/office/drawing/2014/main" id="{58DDAAFB-34D8-4AFC-9371-C6408F47E9F9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51435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6" name="_x0000_tole_rId187" hidden="1">
            <a:extLst>
              <a:ext uri="{FF2B5EF4-FFF2-40B4-BE49-F238E27FC236}">
                <a16:creationId xmlns:a16="http://schemas.microsoft.com/office/drawing/2014/main" id="{87D2DEA0-8BFB-48E4-95A3-982E31E8F0A2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752475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7" name="_x0000_tole_rId189" hidden="1">
            <a:extLst>
              <a:ext uri="{FF2B5EF4-FFF2-40B4-BE49-F238E27FC236}">
                <a16:creationId xmlns:a16="http://schemas.microsoft.com/office/drawing/2014/main" id="{8321FD80-7777-4269-9B89-98E261C0F8ED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99060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8" name="_x0000_tole_rId191" hidden="1">
            <a:extLst>
              <a:ext uri="{FF2B5EF4-FFF2-40B4-BE49-F238E27FC236}">
                <a16:creationId xmlns:a16="http://schemas.microsoft.com/office/drawing/2014/main" id="{9A75F189-BCD6-4D2F-A09B-625B5A68134F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1228725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9" name="_x0000_tole_rId193" hidden="1">
            <a:extLst>
              <a:ext uri="{FF2B5EF4-FFF2-40B4-BE49-F238E27FC236}">
                <a16:creationId xmlns:a16="http://schemas.microsoft.com/office/drawing/2014/main" id="{17F09DAC-72FA-4A14-81AD-528BA2A774A7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146685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23" name="Rectangle 18">
            <a:extLst>
              <a:ext uri="{FF2B5EF4-FFF2-40B4-BE49-F238E27FC236}">
                <a16:creationId xmlns:a16="http://schemas.microsoft.com/office/drawing/2014/main" id="{3255B480-296B-45DB-9058-9346BB7FAA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24267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20">
            <a:extLst>
              <a:ext uri="{FF2B5EF4-FFF2-40B4-BE49-F238E27FC236}">
                <a16:creationId xmlns:a16="http://schemas.microsoft.com/office/drawing/2014/main" id="{B70F0F37-1EE1-4A85-8031-EB363D0D8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266488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22">
            <a:extLst>
              <a:ext uri="{FF2B5EF4-FFF2-40B4-BE49-F238E27FC236}">
                <a16:creationId xmlns:a16="http://schemas.microsoft.com/office/drawing/2014/main" id="{CDC1F504-5DD7-4408-87F5-BAB0DE50E2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29030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24">
            <a:extLst>
              <a:ext uri="{FF2B5EF4-FFF2-40B4-BE49-F238E27FC236}">
                <a16:creationId xmlns:a16="http://schemas.microsoft.com/office/drawing/2014/main" id="{E381B321-ED6E-474B-AAD6-F533B1740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31411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26">
            <a:extLst>
              <a:ext uri="{FF2B5EF4-FFF2-40B4-BE49-F238E27FC236}">
                <a16:creationId xmlns:a16="http://schemas.microsoft.com/office/drawing/2014/main" id="{94FE916B-C66A-49BE-9D63-78AA22AE5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33792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28">
            <a:extLst>
              <a:ext uri="{FF2B5EF4-FFF2-40B4-BE49-F238E27FC236}">
                <a16:creationId xmlns:a16="http://schemas.microsoft.com/office/drawing/2014/main" id="{9DC37AA9-2500-4F8A-AC60-733DB6506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361738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5" name="Объект 34">
            <a:extLst>
              <a:ext uri="{FF2B5EF4-FFF2-40B4-BE49-F238E27FC236}">
                <a16:creationId xmlns:a16="http://schemas.microsoft.com/office/drawing/2014/main" id="{67BFC958-83C9-4AA0-B18C-15600AD79C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9366" y="2231773"/>
          <a:ext cx="1246366" cy="301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933" imgH="275895" progId="Equation.DSMT4">
                  <p:embed/>
                </p:oleObj>
              </mc:Choice>
              <mc:Fallback>
                <p:oleObj name="Equation" r:id="rId2" imgW="1141933" imgH="275895" progId="Equation.DSMT4">
                  <p:embed/>
                  <p:pic>
                    <p:nvPicPr>
                      <p:cNvPr id="35" name="Объект 34">
                        <a:extLst>
                          <a:ext uri="{FF2B5EF4-FFF2-40B4-BE49-F238E27FC236}">
                            <a16:creationId xmlns:a16="http://schemas.microsoft.com/office/drawing/2014/main" id="{67BFC958-83C9-4AA0-B18C-15600AD79C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29366" y="2231773"/>
                        <a:ext cx="1246366" cy="301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>
            <a:extLst>
              <a:ext uri="{FF2B5EF4-FFF2-40B4-BE49-F238E27FC236}">
                <a16:creationId xmlns:a16="http://schemas.microsoft.com/office/drawing/2014/main" id="{595CF504-951E-4D6C-99F0-4DF2557010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4278" y="2250822"/>
          <a:ext cx="886189" cy="238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5133" imgH="237766" progId="Equation.DSMT4">
                  <p:embed/>
                </p:oleObj>
              </mc:Choice>
              <mc:Fallback>
                <p:oleObj name="Equation" r:id="rId4" imgW="885133" imgH="237766" progId="Equation.DSMT4">
                  <p:embed/>
                  <p:pic>
                    <p:nvPicPr>
                      <p:cNvPr id="36" name="Объект 35">
                        <a:extLst>
                          <a:ext uri="{FF2B5EF4-FFF2-40B4-BE49-F238E27FC236}">
                            <a16:creationId xmlns:a16="http://schemas.microsoft.com/office/drawing/2014/main" id="{595CF504-951E-4D6C-99F0-4DF2557010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34278" y="2250822"/>
                        <a:ext cx="886189" cy="238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>
            <a:extLst>
              <a:ext uri="{FF2B5EF4-FFF2-40B4-BE49-F238E27FC236}">
                <a16:creationId xmlns:a16="http://schemas.microsoft.com/office/drawing/2014/main" id="{282F4880-18F9-49A0-97CB-72C310781A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7438" y="2585762"/>
          <a:ext cx="7715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0760" imgH="237766" progId="Equation.DSMT4">
                  <p:embed/>
                </p:oleObj>
              </mc:Choice>
              <mc:Fallback>
                <p:oleObj name="Equation" r:id="rId6" imgW="770760" imgH="237766" progId="Equation.DSMT4">
                  <p:embed/>
                  <p:pic>
                    <p:nvPicPr>
                      <p:cNvPr id="37" name="Объект 36">
                        <a:extLst>
                          <a:ext uri="{FF2B5EF4-FFF2-40B4-BE49-F238E27FC236}">
                            <a16:creationId xmlns:a16="http://schemas.microsoft.com/office/drawing/2014/main" id="{282F4880-18F9-49A0-97CB-72C310781A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87438" y="2585762"/>
                        <a:ext cx="77152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>
            <a:extLst>
              <a:ext uri="{FF2B5EF4-FFF2-40B4-BE49-F238E27FC236}">
                <a16:creationId xmlns:a16="http://schemas.microsoft.com/office/drawing/2014/main" id="{D4573244-438A-48F6-9672-C0DEE717A2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1305" y="2635754"/>
          <a:ext cx="1619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849" imgH="237766" progId="Equation.DSMT4">
                  <p:embed/>
                </p:oleObj>
              </mc:Choice>
              <mc:Fallback>
                <p:oleObj name="Equation" r:id="rId8" imgW="161849" imgH="237766" progId="Equation.DSMT4">
                  <p:embed/>
                  <p:pic>
                    <p:nvPicPr>
                      <p:cNvPr id="38" name="Объект 37">
                        <a:extLst>
                          <a:ext uri="{FF2B5EF4-FFF2-40B4-BE49-F238E27FC236}">
                            <a16:creationId xmlns:a16="http://schemas.microsoft.com/office/drawing/2014/main" id="{D4573244-438A-48F6-9672-C0DEE717A2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31305" y="2635754"/>
                        <a:ext cx="16192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>
            <a:extLst>
              <a:ext uri="{FF2B5EF4-FFF2-40B4-BE49-F238E27FC236}">
                <a16:creationId xmlns:a16="http://schemas.microsoft.com/office/drawing/2014/main" id="{E24416E5-2E1B-4863-907A-ED684C5C85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0904" y="2635753"/>
          <a:ext cx="3143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3987" imgH="237766" progId="Equation.DSMT4">
                  <p:embed/>
                </p:oleObj>
              </mc:Choice>
              <mc:Fallback>
                <p:oleObj name="Equation" r:id="rId10" imgW="313987" imgH="237766" progId="Equation.DSMT4">
                  <p:embed/>
                  <p:pic>
                    <p:nvPicPr>
                      <p:cNvPr id="39" name="Объект 38">
                        <a:extLst>
                          <a:ext uri="{FF2B5EF4-FFF2-40B4-BE49-F238E27FC236}">
                            <a16:creationId xmlns:a16="http://schemas.microsoft.com/office/drawing/2014/main" id="{E24416E5-2E1B-4863-907A-ED684C5C85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40904" y="2635753"/>
                        <a:ext cx="31432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>
            <a:extLst>
              <a:ext uri="{FF2B5EF4-FFF2-40B4-BE49-F238E27FC236}">
                <a16:creationId xmlns:a16="http://schemas.microsoft.com/office/drawing/2014/main" id="{CEAFF878-17D2-4708-845C-CB9C143E21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15006" y="2618015"/>
          <a:ext cx="912813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3547" imgH="237766" progId="Equation.DSMT4">
                  <p:embed/>
                </p:oleObj>
              </mc:Choice>
              <mc:Fallback>
                <p:oleObj name="Equation" r:id="rId12" imgW="913547" imgH="237766" progId="Equation.DSMT4">
                  <p:embed/>
                  <p:pic>
                    <p:nvPicPr>
                      <p:cNvPr id="40" name="Объект 39">
                        <a:extLst>
                          <a:ext uri="{FF2B5EF4-FFF2-40B4-BE49-F238E27FC236}">
                            <a16:creationId xmlns:a16="http://schemas.microsoft.com/office/drawing/2014/main" id="{CEAFF878-17D2-4708-845C-CB9C143E21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15006" y="2618015"/>
                        <a:ext cx="912813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77441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5DE987-D6A6-D172-E634-4E79C8AD32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00734"/>
          </a:xfrm>
        </p:spPr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Глубокие нейронные сети</a:t>
            </a:r>
            <a:endParaRPr lang="ru-RU" dirty="0"/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32BB3D79-496A-40D1-9550-1C74D0DDE1E7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2881306" y="2106254"/>
            <a:ext cx="6429387" cy="41240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608788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54941E5-0B86-4D6D-B0AB-FC61888388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 err="1">
                <a:solidFill>
                  <a:srgbClr val="FFC000"/>
                </a:solidFill>
              </a:rPr>
              <a:t>сверточные</a:t>
            </a:r>
            <a:r>
              <a:rPr lang="ru-RU" dirty="0">
                <a:solidFill>
                  <a:srgbClr val="FFC000"/>
                </a:solidFill>
              </a:rPr>
              <a:t> нейронные сети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1ED3144-1AC0-4AC5-8546-BB8E5742B3F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96716" y="2180985"/>
            <a:ext cx="11029615" cy="426214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/>
              <a:t> </a:t>
            </a:r>
          </a:p>
        </p:txBody>
      </p:sp>
      <p:sp>
        <p:nvSpPr>
          <p:cNvPr id="13" name="_x0000_tole_rId181" hidden="1">
            <a:extLst>
              <a:ext uri="{FF2B5EF4-FFF2-40B4-BE49-F238E27FC236}">
                <a16:creationId xmlns:a16="http://schemas.microsoft.com/office/drawing/2014/main" id="{1AE59495-13FD-463F-BD24-B47BD9C4D727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4" name="_x0000_tole_rId183" hidden="1">
            <a:extLst>
              <a:ext uri="{FF2B5EF4-FFF2-40B4-BE49-F238E27FC236}">
                <a16:creationId xmlns:a16="http://schemas.microsoft.com/office/drawing/2014/main" id="{1218495C-FD8C-4846-90C4-BBE018EDEFE1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276225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5" name="_x0000_tole_rId185" hidden="1">
            <a:extLst>
              <a:ext uri="{FF2B5EF4-FFF2-40B4-BE49-F238E27FC236}">
                <a16:creationId xmlns:a16="http://schemas.microsoft.com/office/drawing/2014/main" id="{58DDAAFB-34D8-4AFC-9371-C6408F47E9F9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51435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6" name="_x0000_tole_rId187" hidden="1">
            <a:extLst>
              <a:ext uri="{FF2B5EF4-FFF2-40B4-BE49-F238E27FC236}">
                <a16:creationId xmlns:a16="http://schemas.microsoft.com/office/drawing/2014/main" id="{87D2DEA0-8BFB-48E4-95A3-982E31E8F0A2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752475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7" name="_x0000_tole_rId189" hidden="1">
            <a:extLst>
              <a:ext uri="{FF2B5EF4-FFF2-40B4-BE49-F238E27FC236}">
                <a16:creationId xmlns:a16="http://schemas.microsoft.com/office/drawing/2014/main" id="{8321FD80-7777-4269-9B89-98E261C0F8ED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99060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8" name="_x0000_tole_rId191" hidden="1">
            <a:extLst>
              <a:ext uri="{FF2B5EF4-FFF2-40B4-BE49-F238E27FC236}">
                <a16:creationId xmlns:a16="http://schemas.microsoft.com/office/drawing/2014/main" id="{9A75F189-BCD6-4D2F-A09B-625B5A68134F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1228725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9" name="_x0000_tole_rId193" hidden="1">
            <a:extLst>
              <a:ext uri="{FF2B5EF4-FFF2-40B4-BE49-F238E27FC236}">
                <a16:creationId xmlns:a16="http://schemas.microsoft.com/office/drawing/2014/main" id="{17F09DAC-72FA-4A14-81AD-528BA2A774A7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146685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27" name="Rectangle 22">
            <a:extLst>
              <a:ext uri="{FF2B5EF4-FFF2-40B4-BE49-F238E27FC236}">
                <a16:creationId xmlns:a16="http://schemas.microsoft.com/office/drawing/2014/main" id="{CDC1F504-5DD7-4408-87F5-BAB0DE50E2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29030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24">
            <a:extLst>
              <a:ext uri="{FF2B5EF4-FFF2-40B4-BE49-F238E27FC236}">
                <a16:creationId xmlns:a16="http://schemas.microsoft.com/office/drawing/2014/main" id="{E381B321-ED6E-474B-AAD6-F533B1740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31411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26">
            <a:extLst>
              <a:ext uri="{FF2B5EF4-FFF2-40B4-BE49-F238E27FC236}">
                <a16:creationId xmlns:a16="http://schemas.microsoft.com/office/drawing/2014/main" id="{94FE916B-C66A-49BE-9D63-78AA22AE5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33792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28">
            <a:extLst>
              <a:ext uri="{FF2B5EF4-FFF2-40B4-BE49-F238E27FC236}">
                <a16:creationId xmlns:a16="http://schemas.microsoft.com/office/drawing/2014/main" id="{9DC37AA9-2500-4F8A-AC60-733DB6506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361738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BC473DC-1A00-4C67-918F-E2493CF07C8B}"/>
              </a:ext>
            </a:extLst>
          </p:cNvPr>
          <p:cNvSpPr txBox="1"/>
          <p:nvPr/>
        </p:nvSpPr>
        <p:spPr>
          <a:xfrm>
            <a:off x="622301" y="2008787"/>
            <a:ext cx="1094739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800" b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верточные</a:t>
            </a:r>
            <a:r>
              <a:rPr lang="ru-RU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нейронные</a:t>
            </a:r>
            <a:r>
              <a:rPr lang="kk-KZ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сети</a:t>
            </a:r>
            <a:r>
              <a:rPr lang="ru-RU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NN</a:t>
            </a:r>
            <a:r>
              <a:rPr lang="ru-RU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kk-KZ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дин из популярных и часто используемых видов нейронных сетей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приобрётший большую популярность благодаря использованию в задачах классификации и распознавания изображений.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ни применяются при работе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 изображениями, в которых фильтр перемещается по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амому изображению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акже сверточные нейронные сети получили распространение и в задачах по распознаванию речи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обработке естественных языков и анализу тональности.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ри работе с текстовыми данными необходимо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учитывать, что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лова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меют разную длину, и в векторном представлении их необходимо привести к одинаковой размерности. Для векторного преобразования обычно используются такие вхождения слов, как 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ord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ec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love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и </a:t>
            </a:r>
            <a:r>
              <a:rPr lang="en-US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astText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342813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70664BD-9F2F-454B-80CF-7F792B5C7D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12875"/>
          </a:xfrm>
        </p:spPr>
        <p:txBody>
          <a:bodyPr/>
          <a:lstStyle/>
          <a:p>
            <a:pPr algn="ctr"/>
            <a:r>
              <a:rPr lang="ru-RU" dirty="0" err="1">
                <a:solidFill>
                  <a:srgbClr val="FFC000"/>
                </a:solidFill>
              </a:rPr>
              <a:t>сверточные</a:t>
            </a:r>
            <a:r>
              <a:rPr lang="ru-RU" dirty="0">
                <a:solidFill>
                  <a:srgbClr val="FFC000"/>
                </a:solidFill>
              </a:rPr>
              <a:t> нейронные сети</a:t>
            </a:r>
            <a:endParaRPr lang="ru-RU" dirty="0"/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6FD3C064-695D-4B0F-B5A1-4FB814EBFE2F}"/>
              </a:ext>
            </a:extLst>
          </p:cNvPr>
          <p:cNvPicPr>
            <a:picLocks noGrp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3309" y="2145771"/>
            <a:ext cx="6645381" cy="4170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14426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68A541F-8C5A-8F69-FC54-C90161ABCC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69746"/>
          </a:xfrm>
        </p:spPr>
        <p:txBody>
          <a:bodyPr/>
          <a:lstStyle/>
          <a:p>
            <a:pPr algn="ctr"/>
            <a:r>
              <a:rPr lang="ru-RU" dirty="0" err="1">
                <a:solidFill>
                  <a:srgbClr val="FFC000"/>
                </a:solidFill>
              </a:rPr>
              <a:t>сверточные</a:t>
            </a:r>
            <a:r>
              <a:rPr lang="ru-RU" dirty="0">
                <a:solidFill>
                  <a:srgbClr val="FFC000"/>
                </a:solidFill>
              </a:rPr>
              <a:t> нейронные сети</a:t>
            </a:r>
            <a:endParaRPr lang="ru-RU" dirty="0"/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7E56A905-4F71-D44C-062D-10320F998586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3513817" y="2011364"/>
            <a:ext cx="5164365" cy="4469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303998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836CA08-ACB9-46F2-A34B-227169B335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Long </a:t>
            </a:r>
            <a:r>
              <a:rPr lang="ru-RU" dirty="0" err="1">
                <a:solidFill>
                  <a:srgbClr val="FFC000"/>
                </a:solidFill>
              </a:rPr>
              <a:t>short-term</a:t>
            </a:r>
            <a:r>
              <a:rPr lang="ru-RU" dirty="0">
                <a:solidFill>
                  <a:srgbClr val="FFC000"/>
                </a:solidFill>
              </a:rPr>
              <a:t> </a:t>
            </a:r>
            <a:r>
              <a:rPr lang="ru-RU" dirty="0" err="1">
                <a:solidFill>
                  <a:srgbClr val="FFC000"/>
                </a:solidFill>
              </a:rPr>
              <a:t>memory</a:t>
            </a:r>
            <a:r>
              <a:rPr lang="en-US" dirty="0">
                <a:solidFill>
                  <a:srgbClr val="FFC000"/>
                </a:solidFill>
              </a:rPr>
              <a:t> -</a:t>
            </a:r>
            <a:r>
              <a:rPr lang="ru-RU" dirty="0">
                <a:solidFill>
                  <a:srgbClr val="FFC000"/>
                </a:solidFill>
              </a:rPr>
              <a:t> LSTM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28D287F2-1A12-42DB-AA7F-3322344B4EB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3" y="2205012"/>
            <a:ext cx="11029616" cy="4161921"/>
          </a:xfrm>
        </p:spPr>
        <p:txBody>
          <a:bodyPr/>
          <a:lstStyle/>
          <a:p>
            <a:r>
              <a:rPr lang="ru-RU" dirty="0"/>
              <a:t>Долгая краткосрочная память (Long </a:t>
            </a:r>
            <a:r>
              <a:rPr lang="ru-RU" dirty="0" err="1"/>
              <a:t>short-term</a:t>
            </a:r>
            <a:r>
              <a:rPr lang="ru-RU" dirty="0"/>
              <a:t> </a:t>
            </a:r>
            <a:r>
              <a:rPr lang="ru-RU" dirty="0" err="1"/>
              <a:t>memory</a:t>
            </a:r>
            <a:r>
              <a:rPr lang="en-US" dirty="0"/>
              <a:t> -</a:t>
            </a:r>
            <a:r>
              <a:rPr lang="ru-RU" dirty="0"/>
              <a:t> LSTM) – особая разновидность архитектуры рекуррентных нейронных сетей, способная к обучению долговременным зависимостям. Они были представлены Зеппом </a:t>
            </a:r>
            <a:r>
              <a:rPr lang="ru-RU" dirty="0" err="1"/>
              <a:t>Хохрайтер</a:t>
            </a:r>
            <a:r>
              <a:rPr lang="ru-RU" dirty="0"/>
              <a:t> и Юргеном </a:t>
            </a:r>
            <a:r>
              <a:rPr lang="ru-RU" dirty="0" err="1"/>
              <a:t>Шмидхубером</a:t>
            </a:r>
            <a:r>
              <a:rPr lang="ru-RU" dirty="0"/>
              <a:t> в 1997 году, а затем усовершенствованы и популярно изложены в работах многих других исследователей. Они прекрасно решают целый ряд разнообразных задач и в настоящее время широко используются.</a:t>
            </a:r>
            <a:endParaRPr lang="en-US" dirty="0"/>
          </a:p>
          <a:p>
            <a:r>
              <a:rPr lang="ru-RU" dirty="0"/>
              <a:t>LSTM разработаны специально, чтобы избежать проблемы долговременной зависимости. Запоминание информации на долгие периоды времени – это их обычное поведение, а не что-то, чему они с трудом пытаются обучиться.</a:t>
            </a:r>
            <a:endParaRPr lang="en-US" dirty="0"/>
          </a:p>
          <a:p>
            <a:r>
              <a:rPr lang="ru-RU" dirty="0"/>
              <a:t>Любая рекуррентная нейронная сеть имеет форму цепочки повторяющихся модулей нейронной сети. В обычной RNN структура одного такого модуля очень проста, например, он может представлять собой один слой с функцией активации </a:t>
            </a:r>
            <a:r>
              <a:rPr lang="ru-RU" dirty="0" err="1"/>
              <a:t>tanh</a:t>
            </a:r>
            <a:r>
              <a:rPr lang="ru-RU" dirty="0"/>
              <a:t> (гиперболический тангенс).</a:t>
            </a:r>
          </a:p>
        </p:txBody>
      </p:sp>
    </p:spTree>
    <p:extLst>
      <p:ext uri="{BB962C8B-B14F-4D97-AF65-F5344CB8AC3E}">
        <p14:creationId xmlns:p14="http://schemas.microsoft.com/office/powerpoint/2010/main" val="30713280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1F95F61-4973-40A6-B72C-F7F9AA2C8C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Long </a:t>
            </a:r>
            <a:r>
              <a:rPr lang="ru-RU" dirty="0" err="1">
                <a:solidFill>
                  <a:srgbClr val="FFC000"/>
                </a:solidFill>
              </a:rPr>
              <a:t>short-term</a:t>
            </a:r>
            <a:r>
              <a:rPr lang="ru-RU" dirty="0">
                <a:solidFill>
                  <a:srgbClr val="FFC000"/>
                </a:solidFill>
              </a:rPr>
              <a:t> </a:t>
            </a:r>
            <a:r>
              <a:rPr lang="ru-RU" dirty="0" err="1">
                <a:solidFill>
                  <a:srgbClr val="FFC000"/>
                </a:solidFill>
              </a:rPr>
              <a:t>memory</a:t>
            </a:r>
            <a:r>
              <a:rPr lang="en-US" dirty="0">
                <a:solidFill>
                  <a:srgbClr val="FFC000"/>
                </a:solidFill>
              </a:rPr>
              <a:t> -</a:t>
            </a:r>
            <a:r>
              <a:rPr lang="ru-RU" dirty="0">
                <a:solidFill>
                  <a:srgbClr val="FFC000"/>
                </a:solidFill>
              </a:rPr>
              <a:t> LSTM</a:t>
            </a:r>
            <a:endParaRPr lang="ru-RU" dirty="0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DD3EDF5-EC05-425B-B91E-0940049EB0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3" y="2205012"/>
            <a:ext cx="11136674" cy="3923330"/>
          </a:xfrm>
        </p:spPr>
        <p:txBody>
          <a:bodyPr/>
          <a:lstStyle/>
          <a:p>
            <a:r>
              <a:rPr lang="ru-RU" dirty="0"/>
              <a:t>Структура LSTM также напоминает цепочку, но модули выглядят иначе. Вместо одного слоя нейронной сети они содержат целых четыре, и эти слои взаимодействуют особенным образом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379C4C8A-25D5-4856-B099-F5B4702966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5067" y="3161241"/>
            <a:ext cx="8593667" cy="3222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362190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3E7AF42-EBF9-C49F-9360-54412AAD2E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892108"/>
          </a:xfrm>
        </p:spPr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Long </a:t>
            </a:r>
            <a:r>
              <a:rPr lang="ru-RU" dirty="0" err="1">
                <a:solidFill>
                  <a:srgbClr val="FFC000"/>
                </a:solidFill>
              </a:rPr>
              <a:t>short-term</a:t>
            </a:r>
            <a:r>
              <a:rPr lang="ru-RU" dirty="0">
                <a:solidFill>
                  <a:srgbClr val="FFC000"/>
                </a:solidFill>
              </a:rPr>
              <a:t> </a:t>
            </a:r>
            <a:r>
              <a:rPr lang="ru-RU" dirty="0" err="1">
                <a:solidFill>
                  <a:srgbClr val="FFC000"/>
                </a:solidFill>
              </a:rPr>
              <a:t>memory</a:t>
            </a:r>
            <a:r>
              <a:rPr lang="en-US" dirty="0">
                <a:solidFill>
                  <a:srgbClr val="FFC000"/>
                </a:solidFill>
              </a:rPr>
              <a:t> -</a:t>
            </a:r>
            <a:r>
              <a:rPr lang="ru-RU" dirty="0">
                <a:solidFill>
                  <a:srgbClr val="FFC000"/>
                </a:solidFill>
              </a:rPr>
              <a:t> LSTM</a:t>
            </a:r>
            <a:endParaRPr lang="ru-RU" dirty="0"/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67342FBF-B612-1461-7D3F-815CC1CE6F35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2156569" y="2083228"/>
            <a:ext cx="6726957" cy="4045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579184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E915823-CEB4-4002-B506-B34EB950C4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6ED8923C-6D9B-49BC-9FB1-F4BE058255A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3" y="2205012"/>
            <a:ext cx="11029616" cy="3923330"/>
          </a:xfrm>
        </p:spPr>
        <p:txBody>
          <a:bodyPr/>
          <a:lstStyle/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marL="0" indent="0" algn="ctr">
              <a:buNone/>
            </a:pPr>
            <a:r>
              <a:rPr lang="kk-KZ" sz="3600" dirty="0">
                <a:solidFill>
                  <a:srgbClr val="7030A0"/>
                </a:solidFill>
              </a:rPr>
              <a:t>СПАСИБО ЗА ВНИМАНИЕ</a:t>
            </a:r>
            <a:r>
              <a:rPr lang="en-US" sz="3600" dirty="0">
                <a:solidFill>
                  <a:srgbClr val="7030A0"/>
                </a:solidFill>
              </a:rPr>
              <a:t>!!!</a:t>
            </a:r>
            <a:endParaRPr lang="ru-RU" sz="36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56943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D5FD3BB-7BDC-42E9-BF20-6B19DDDFA7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74238" y="689900"/>
            <a:ext cx="4281230" cy="834100"/>
          </a:xfrm>
        </p:spPr>
        <p:txBody>
          <a:bodyPr>
            <a:normAutofit/>
          </a:bodyPr>
          <a:lstStyle/>
          <a:p>
            <a:pPr algn="ctr"/>
            <a:r>
              <a:rPr lang="kk-KZ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лассификация</a:t>
            </a:r>
            <a:endParaRPr lang="ru-RU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2FD3E74-258A-4073-AB75-F2DADBD7D5F9}"/>
              </a:ext>
            </a:extLst>
          </p:cNvPr>
          <p:cNvSpPr txBox="1"/>
          <p:nvPr/>
        </p:nvSpPr>
        <p:spPr>
          <a:xfrm>
            <a:off x="820208" y="2142124"/>
            <a:ext cx="819679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kk-KZ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ейронные сети</a:t>
            </a:r>
            <a:r>
              <a:rPr lang="kk-KZ" sz="1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kk-KZ" sz="1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Глубокие </a:t>
            </a: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ейронные сети (</a:t>
            </a:r>
            <a:r>
              <a:rPr lang="en-US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NN) </a:t>
            </a:r>
            <a:endParaRPr lang="kk-KZ" dirty="0">
              <a:solidFill>
                <a:srgbClr val="00000A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верточные нейронные сети 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NN)</a:t>
            </a:r>
            <a:endParaRPr lang="kk-KZ" dirty="0">
              <a:solidFill>
                <a:srgbClr val="00000A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екуррентные нейронные сети 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NN)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kk-KZ" dirty="0">
              <a:solidFill>
                <a:srgbClr val="00000A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kk-KZ" sz="1800" dirty="0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Нейронная сеть 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directional Encoder Representations from Transformers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ERT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516125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5B77035-173B-1BA4-02BE-F43DA63E98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Этапы выявления </a:t>
            </a:r>
            <a:r>
              <a:rPr lang="en-US" dirty="0">
                <a:solidFill>
                  <a:srgbClr val="FFC000"/>
                </a:solidFill>
              </a:rPr>
              <a:t>Malware </a:t>
            </a:r>
            <a:r>
              <a:rPr lang="ru-RU" dirty="0">
                <a:solidFill>
                  <a:srgbClr val="FFC000"/>
                </a:solidFill>
              </a:rPr>
              <a:t>с помощью</a:t>
            </a:r>
            <a:r>
              <a:rPr lang="kk-KZ" dirty="0">
                <a:solidFill>
                  <a:srgbClr val="FFC000"/>
                </a:solidFill>
              </a:rPr>
              <a:t> нейронных сетей</a:t>
            </a: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CAC7A91-CDA2-659C-D794-7DF6C8DC629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4" y="1989352"/>
            <a:ext cx="11029615" cy="4394196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бор данных</a:t>
            </a:r>
          </a:p>
          <a:p>
            <a:pPr marL="0" indent="0">
              <a:buNone/>
            </a:pP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обучения модели необходима большая выборка файлов и сетевых данных, содержащих как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редоносное ПО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так и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истые файлы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сточники данных: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rusTotal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lwareBazaar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licia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taset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базы вредоносного ПО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оги антивирусов и IDS-систем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nort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ricata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разцы исполняемых файлов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PE-файлы в Windows, ELF-файлы в Linux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етевой трафик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ireshark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tFlow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ипы данных: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атические признаки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размер файла,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хеши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секции PE, импортированные библиотеки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инамические признаки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поведение в виртуальной среде, анализ API-вызовов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етевой анализ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аномалии в HTTP, DNS-запросах, командно-контрольные сервера)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39926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5B77035-173B-1BA4-02BE-F43DA63E98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805844"/>
          </a:xfrm>
        </p:spPr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Этапы выявления </a:t>
            </a:r>
            <a:r>
              <a:rPr lang="en-US" dirty="0">
                <a:solidFill>
                  <a:srgbClr val="FFC000"/>
                </a:solidFill>
              </a:rPr>
              <a:t>Malware </a:t>
            </a:r>
            <a:r>
              <a:rPr lang="ru-RU" dirty="0">
                <a:solidFill>
                  <a:srgbClr val="FFC000"/>
                </a:solidFill>
              </a:rPr>
              <a:t>с помощью</a:t>
            </a:r>
            <a:r>
              <a:rPr lang="kk-KZ" dirty="0">
                <a:solidFill>
                  <a:srgbClr val="FFC000"/>
                </a:solidFill>
              </a:rPr>
              <a:t> нейронных сетей</a:t>
            </a:r>
            <a:endParaRPr lang="ru-RU" dirty="0">
              <a:solidFill>
                <a:srgbClr val="FFC000"/>
              </a:solidFill>
            </a:endParaRPr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7CB62FF4-96DF-B520-2A8C-80BE6723233E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1469546" y="2259280"/>
            <a:ext cx="9578548" cy="3756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48614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8D350FF-13D2-09A9-FCB7-B8DF7E9453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2989" y="729658"/>
            <a:ext cx="10917819" cy="788592"/>
          </a:xfrm>
        </p:spPr>
        <p:txBody>
          <a:bodyPr>
            <a:noAutofit/>
          </a:bodyPr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Этапы выявления </a:t>
            </a:r>
            <a:r>
              <a:rPr lang="en-US" dirty="0">
                <a:solidFill>
                  <a:srgbClr val="FFC000"/>
                </a:solidFill>
              </a:rPr>
              <a:t>Malware </a:t>
            </a:r>
            <a:r>
              <a:rPr lang="ru-RU" dirty="0">
                <a:solidFill>
                  <a:srgbClr val="FFC000"/>
                </a:solidFill>
              </a:rPr>
              <a:t>с помощью</a:t>
            </a:r>
            <a:r>
              <a:rPr lang="kk-KZ" dirty="0">
                <a:solidFill>
                  <a:srgbClr val="FFC000"/>
                </a:solidFill>
              </a:rPr>
              <a:t> нейронных сетей</a:t>
            </a:r>
            <a:endParaRPr lang="ru-RU" dirty="0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B9D0CB19-A9D4-43C7-C63D-C431742CDCA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3" y="2205012"/>
            <a:ext cx="10917818" cy="4023260"/>
          </a:xfrm>
        </p:spPr>
        <p:txBody>
          <a:bodyPr/>
          <a:lstStyle/>
          <a:p>
            <a:pPr marL="0" indent="0">
              <a:buNone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едобработка данных</a:t>
            </a:r>
          </a:p>
          <a:p>
            <a:pPr marL="0" indent="0">
              <a:buNone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анные необходимо очистить и подготовить к обучению.</a:t>
            </a:r>
          </a:p>
          <a:p>
            <a:pPr marL="0" indent="0">
              <a:buNone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йствия: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даление дубликатов и выбросов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ведение категориальных данных к числовому виду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ормализация признаков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например,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MaxScaler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eature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ngineering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создание новых признаков (например, частота API-вызовов)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412634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D760D42-D832-F14F-75E9-46154B9FA6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600262"/>
            <a:ext cx="11029616" cy="988332"/>
          </a:xfrm>
        </p:spPr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Этапы выявления </a:t>
            </a:r>
            <a:r>
              <a:rPr lang="en-US" dirty="0">
                <a:solidFill>
                  <a:srgbClr val="FFC000"/>
                </a:solidFill>
              </a:rPr>
              <a:t>Malware </a:t>
            </a:r>
            <a:r>
              <a:rPr lang="ru-RU" dirty="0">
                <a:solidFill>
                  <a:srgbClr val="FFC000"/>
                </a:solidFill>
              </a:rPr>
              <a:t>с помощью</a:t>
            </a:r>
            <a:r>
              <a:rPr lang="kk-KZ" dirty="0">
                <a:solidFill>
                  <a:srgbClr val="FFC000"/>
                </a:solidFill>
              </a:rPr>
              <a:t> нейронных сетей</a:t>
            </a:r>
            <a:endParaRPr lang="ru-RU" dirty="0"/>
          </a:p>
        </p:txBody>
      </p:sp>
      <p:pic>
        <p:nvPicPr>
          <p:cNvPr id="6" name="Объект 5">
            <a:extLst>
              <a:ext uri="{FF2B5EF4-FFF2-40B4-BE49-F238E27FC236}">
                <a16:creationId xmlns:a16="http://schemas.microsoft.com/office/drawing/2014/main" id="{2A800AD6-E7E0-4400-F8FF-712D6EAA6278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2734598" y="2106254"/>
            <a:ext cx="6722804" cy="4263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1549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708E167-6C0D-FF1B-5B94-6A76ED32B0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736833"/>
          </a:xfrm>
        </p:spPr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Этапы выявления </a:t>
            </a:r>
            <a:r>
              <a:rPr lang="en-US" dirty="0">
                <a:solidFill>
                  <a:srgbClr val="FFC000"/>
                </a:solidFill>
              </a:rPr>
              <a:t>Malware </a:t>
            </a:r>
            <a:r>
              <a:rPr lang="ru-RU" dirty="0">
                <a:solidFill>
                  <a:srgbClr val="FFC000"/>
                </a:solidFill>
              </a:rPr>
              <a:t>с помощью</a:t>
            </a:r>
            <a:r>
              <a:rPr lang="kk-KZ" dirty="0">
                <a:solidFill>
                  <a:srgbClr val="FFC000"/>
                </a:solidFill>
              </a:rPr>
              <a:t> нейронных сетей</a:t>
            </a:r>
            <a:endParaRPr lang="ru-RU" dirty="0"/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764D60AA-A9AD-FDB7-BDAB-DB53DDD3131C}"/>
              </a:ext>
            </a:extLst>
          </p:cNvPr>
          <p:cNvPicPr>
            <a:picLocks noGrp="1" noChangeAspect="1"/>
          </p:cNvPicPr>
          <p:nvPr>
            <p:ph sz="quarter" idx="4"/>
          </p:nvPr>
        </p:nvPicPr>
        <p:blipFill>
          <a:blip r:embed="rId2"/>
          <a:stretch>
            <a:fillRect/>
          </a:stretch>
        </p:blipFill>
        <p:spPr>
          <a:xfrm>
            <a:off x="4099096" y="2028615"/>
            <a:ext cx="3993808" cy="4706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34561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AFBF03C-2829-B772-E049-A488BD4AB3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823097"/>
          </a:xfrm>
        </p:spPr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Этапы выявления </a:t>
            </a:r>
            <a:r>
              <a:rPr lang="en-US" dirty="0">
                <a:solidFill>
                  <a:srgbClr val="FFC000"/>
                </a:solidFill>
              </a:rPr>
              <a:t>Malware </a:t>
            </a:r>
            <a:r>
              <a:rPr lang="ru-RU" dirty="0">
                <a:solidFill>
                  <a:srgbClr val="FFC000"/>
                </a:solidFill>
              </a:rPr>
              <a:t>с помощью</a:t>
            </a:r>
            <a:r>
              <a:rPr lang="kk-KZ" dirty="0">
                <a:solidFill>
                  <a:srgbClr val="FFC000"/>
                </a:solidFill>
              </a:rPr>
              <a:t> нейронных сетей</a:t>
            </a:r>
            <a:endParaRPr lang="ru-RU" dirty="0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5E295E3-96D3-B15E-B636-665AF006A19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02900" y="2330829"/>
            <a:ext cx="10226768" cy="3797513"/>
          </a:xfrm>
        </p:spPr>
        <p:txBody>
          <a:bodyPr/>
          <a:lstStyle/>
          <a:p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деление данных на обучающую и тестовую выборки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анные разделяются следующим образом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учающая выборка (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in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t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70-80% данных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стовая выборка (Test 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t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20-30% данных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полнительно можно использовать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росс-валидацию (k-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ld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ross-validation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для более точной оценки моделей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042400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54941E5-0B86-4D6D-B0AB-FC61888388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Глубокие нейронные сети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1ED3144-1AC0-4AC5-8546-BB8E5742B3F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2" y="2138652"/>
            <a:ext cx="11029615" cy="4262148"/>
          </a:xfrm>
        </p:spPr>
        <p:txBody>
          <a:bodyPr/>
          <a:lstStyle/>
          <a:p>
            <a:r>
              <a:rPr lang="kk-KZ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Глубокие нейронные сети </a:t>
            </a:r>
            <a:r>
              <a:rPr lang="ru-RU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NN</a:t>
            </a:r>
            <a:r>
              <a:rPr lang="ru-RU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 </a:t>
            </a:r>
            <a:r>
              <a:rPr lang="kk-KZ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представляют собой модель нейронных сетей с двумя и более скрытыми слоями</a:t>
            </a:r>
            <a:r>
              <a:rPr lang="ru-RU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kk-KZ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Нейронная сеть состоит из входного слоя</a:t>
            </a:r>
            <a:r>
              <a:rPr lang="ru-RU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содержащего входные данные, скрытых слоев, включающих узлы, называемые нейронами, и выходного слоя, содержащего один или несколько нейронов </a:t>
            </a:r>
            <a:endParaRPr lang="ru-RU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7288B23-FA81-4E18-ADA7-F29776886FD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0404" y="3335126"/>
            <a:ext cx="3286125" cy="2660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0683606"/>
      </p:ext>
    </p:extLst>
  </p:cSld>
  <p:clrMapOvr>
    <a:masterClrMapping/>
  </p:clrMapOvr>
</p:sld>
</file>

<file path=ppt/theme/theme1.xml><?xml version="1.0" encoding="utf-8"?>
<a:theme xmlns:a="http://schemas.openxmlformats.org/drawingml/2006/main" name="Дивиденд">
  <a:themeElements>
    <a:clrScheme name="Дивиденд">
      <a:dk1>
        <a:sysClr val="windowText" lastClr="000000"/>
      </a:dk1>
      <a:lt1>
        <a:sysClr val="window" lastClr="FFFFFF"/>
      </a:lt1>
      <a:dk2>
        <a:srgbClr val="3D3D3D"/>
      </a:dk2>
      <a:lt2>
        <a:srgbClr val="EBEBEB"/>
      </a:lt2>
      <a:accent1>
        <a:srgbClr val="366658"/>
      </a:accent1>
      <a:accent2>
        <a:srgbClr val="8CB64A"/>
      </a:accent2>
      <a:accent3>
        <a:srgbClr val="88D5A9"/>
      </a:accent3>
      <a:accent4>
        <a:srgbClr val="969FA7"/>
      </a:accent4>
      <a:accent5>
        <a:srgbClr val="E8A844"/>
      </a:accent5>
      <a:accent6>
        <a:srgbClr val="A1561F"/>
      </a:accent6>
      <a:hlink>
        <a:srgbClr val="828282"/>
      </a:hlink>
      <a:folHlink>
        <a:srgbClr val="A5A5A5"/>
      </a:folHlink>
    </a:clrScheme>
    <a:fontScheme name="Дивиденд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Дивиденд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ividend" id="{9697A71B-4AB7-4A1A-BD5B-BB2D22835B57}" vid="{4BEC0EAF-CF86-4D49-B83B-56CC62D3CFF1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64[[fn=Дивиденд]]</Template>
  <TotalTime>595</TotalTime>
  <Words>853</Words>
  <Application>Microsoft Office PowerPoint</Application>
  <PresentationFormat>Широкоэкранный</PresentationFormat>
  <Paragraphs>64</Paragraphs>
  <Slides>18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8</vt:i4>
      </vt:variant>
    </vt:vector>
  </HeadingPairs>
  <TitlesOfParts>
    <vt:vector size="26" baseType="lpstr">
      <vt:lpstr>Arial</vt:lpstr>
      <vt:lpstr>Calibri</vt:lpstr>
      <vt:lpstr>Corbel</vt:lpstr>
      <vt:lpstr>Gill Sans MT</vt:lpstr>
      <vt:lpstr>Times New Roman</vt:lpstr>
      <vt:lpstr>Wingdings 2</vt:lpstr>
      <vt:lpstr>Дивиденд</vt:lpstr>
      <vt:lpstr>Equation</vt:lpstr>
      <vt:lpstr>Лекция 9</vt:lpstr>
      <vt:lpstr>Классификация</vt:lpstr>
      <vt:lpstr>Этапы выявления Malware с помощью нейронных сетей</vt:lpstr>
      <vt:lpstr>Этапы выявления Malware с помощью нейронных сетей</vt:lpstr>
      <vt:lpstr>Этапы выявления Malware с помощью нейронных сетей</vt:lpstr>
      <vt:lpstr>Этапы выявления Malware с помощью нейронных сетей</vt:lpstr>
      <vt:lpstr>Этапы выявления Malware с помощью нейронных сетей</vt:lpstr>
      <vt:lpstr>Этапы выявления Malware с помощью нейронных сетей</vt:lpstr>
      <vt:lpstr>Глубокие нейронные сети</vt:lpstr>
      <vt:lpstr>Глубокие нейронные сети</vt:lpstr>
      <vt:lpstr>Глубокие нейронные сети</vt:lpstr>
      <vt:lpstr>сверточные нейронные сети</vt:lpstr>
      <vt:lpstr>сверточные нейронные сети</vt:lpstr>
      <vt:lpstr>сверточные нейронные сети</vt:lpstr>
      <vt:lpstr>Long short-term memory - LSTM</vt:lpstr>
      <vt:lpstr>Long short-term memory - LSTM</vt:lpstr>
      <vt:lpstr>Long short-term memory - LSTM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RMINING WEB APPLICATION VULNERABILITIES USING MACHINE LEARNING METHODS</dc:title>
  <dc:creator>Владислав Карюкин</dc:creator>
  <cp:lastModifiedBy>Владислав Карюкин</cp:lastModifiedBy>
  <cp:revision>40</cp:revision>
  <dcterms:created xsi:type="dcterms:W3CDTF">2023-08-13T17:19:25Z</dcterms:created>
  <dcterms:modified xsi:type="dcterms:W3CDTF">2025-02-16T04:45:59Z</dcterms:modified>
</cp:coreProperties>
</file>